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"/>
  </p:notesMasterIdLst>
  <p:sldIdLst>
    <p:sldId id="256" r:id="rId2"/>
    <p:sldId id="257" r:id="rId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2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22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A9AF801B-A640-435A-933C-BB817657A8D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A3698F9C-5B00-453E-8D57-BD5529E6F2C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CCBA623A-D674-43DC-8DD6-028243C4660D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491FD06B-62EB-4FA9-8D01-561DB78D370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8C5D989E-0F0C-4715-94DD-B96ACE5B649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3" name="Rectangle 7">
            <a:extLst>
              <a:ext uri="{FF2B5EF4-FFF2-40B4-BE49-F238E27FC236}">
                <a16:creationId xmlns:a16="http://schemas.microsoft.com/office/drawing/2014/main" id="{37B7BFE9-91B2-431E-A8B3-7179D73C04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00BDC9F8-6C29-4229-99BE-5D627687E5E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D8839A83-763A-48AC-8B71-46DB3A160A3F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>
              <a:extLst>
                <a:ext uri="{FF2B5EF4-FFF2-40B4-BE49-F238E27FC236}">
                  <a16:creationId xmlns:a16="http://schemas.microsoft.com/office/drawing/2014/main" id="{9D745FBE-953C-4E5D-B77C-AE333D1A3EC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4">
              <a:extLst>
                <a:ext uri="{FF2B5EF4-FFF2-40B4-BE49-F238E27FC236}">
                  <a16:creationId xmlns:a16="http://schemas.microsoft.com/office/drawing/2014/main" id="{CEAE8327-B0B0-4F5E-906E-44ED516CA11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5">
              <a:extLst>
                <a:ext uri="{FF2B5EF4-FFF2-40B4-BE49-F238E27FC236}">
                  <a16:creationId xmlns:a16="http://schemas.microsoft.com/office/drawing/2014/main" id="{8DA0C707-2B00-4605-94CD-6034F1B59AC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6">
              <a:extLst>
                <a:ext uri="{FF2B5EF4-FFF2-40B4-BE49-F238E27FC236}">
                  <a16:creationId xmlns:a16="http://schemas.microsoft.com/office/drawing/2014/main" id="{0AE43935-8AD8-447D-8ED7-4D35D307759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9" name="Oval 7">
              <a:extLst>
                <a:ext uri="{FF2B5EF4-FFF2-40B4-BE49-F238E27FC236}">
                  <a16:creationId xmlns:a16="http://schemas.microsoft.com/office/drawing/2014/main" id="{2E00F26A-9091-4D58-A5EA-DEB6678FD93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" name="Oval 8">
              <a:extLst>
                <a:ext uri="{FF2B5EF4-FFF2-40B4-BE49-F238E27FC236}">
                  <a16:creationId xmlns:a16="http://schemas.microsoft.com/office/drawing/2014/main" id="{6111F7BD-2042-476D-8CFD-B8C8C4D38AD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718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18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9E055807-1939-4339-ABDE-406D3ED638C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F1F7F346-ABD9-4BE6-8A0C-35E92ECEA6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5F87EFAC-071E-4170-B4E0-EFA6F06B49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615135-BA7C-4CCA-9FB5-814E0816E86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38291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E508AAAC-EB40-409E-8CBF-DADAFBCB83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94F4DAC7-0F93-4B66-BA15-649D3F9B9A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4649373E-C528-456F-9DE9-A1849A7D7B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582D91-4041-4205-B419-3D45F7F23D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01949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64B1DF8-3325-4586-9D88-A7C6F6D7B3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4422A2FD-C13A-425F-9BB6-6A3D190753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7AF6FB34-613E-478A-8C89-FCCA908693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4451A7-CFD2-4D1F-BA5E-C08183715C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97812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4FE591C-2E0E-44AF-A29D-1875992322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B2CBAB10-A922-4790-BE29-2574B77BC5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4B798A6E-CF5D-43DD-9C81-1B585D55DA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465C0C-5D9F-4505-A904-FA297598B8B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51286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2F031DEA-C188-4A66-B38D-8B0AA8C19D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715924B9-C44E-4E1B-9A7E-5AA06C1844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46FD36AE-5063-41E3-9710-CCDF02F929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43C9E0-9D8E-4153-9F53-56120F873E9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36120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A4E06B1-E8B1-4441-BFDA-72A95A5798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0D966CD8-0146-4CB1-BF57-3D1AD025DF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6F9C67CD-6203-4424-9FA0-243421E0B3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8841B0-2C1F-432A-AEA7-186CF7DC2EB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39544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EC6E7845-DCFD-4A99-94FF-2E5A01204A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6E953D92-34E4-4054-A4C6-2754C20A51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66198F38-AB31-496A-95A6-11E57897B8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B50F26-E589-4FDA-9C18-3686FC28AFD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76254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93030B36-DFB9-4CD4-A2E1-FF35FA055A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F1CF726A-1D34-4997-9C97-BCEB4639F8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C83BF46C-B842-442D-8823-FCE24FE7D7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77C4B2-4AB6-46CD-A1E1-9C885BE9B6D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39788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81B16E69-A175-40A1-92EC-3E581C4EAA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43BB190B-26DE-462E-85BC-0CEB5DC71D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B986A5FD-E660-4F30-B993-84B7BF40E0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28F017-310F-4771-BA44-2358A683792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39269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3A86A3DD-618F-4015-B79A-814E6A7D66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55619843-46B3-4BAE-AFDA-6EC0FCE297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37188469-F4F4-487F-BE1F-74219DD44D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2F475F-6C69-405E-88D6-BEB4D98820E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81325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8DFF0D0D-9831-4F17-B47E-9D454BE8E8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DDE24948-2F05-4B74-839B-651DAD0F70D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B194A5DE-2EBB-497B-A465-789762A0F3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7B94D0-F22C-47FA-BBE0-C367C883B0C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0292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AA68A984-5F86-4B32-B3B6-10408A03A9CC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2BC8C766-A72F-4A23-BF3E-E8C1991D1FE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3CA835E3-A587-48B8-A6B5-0C8C2FC496F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CAE86A8C-9B51-41BC-87D3-472261588F4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76410685-61E0-4AFE-B7C9-4DB5403A8AE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FD047922-7112-4E16-B843-54996F4D60F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DE42FB9C-B3E0-45FF-9B2A-1FDBE088F0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153" name="Rectangle 9">
            <a:extLst>
              <a:ext uri="{FF2B5EF4-FFF2-40B4-BE49-F238E27FC236}">
                <a16:creationId xmlns:a16="http://schemas.microsoft.com/office/drawing/2014/main" id="{12E3B05A-DE01-4C57-A8A9-E6F25D10C57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4" name="Rectangle 10">
            <a:extLst>
              <a:ext uri="{FF2B5EF4-FFF2-40B4-BE49-F238E27FC236}">
                <a16:creationId xmlns:a16="http://schemas.microsoft.com/office/drawing/2014/main" id="{EC8FC3AC-4B5A-47B3-A634-0A88CCCBDFB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5" name="Rectangle 11">
            <a:extLst>
              <a:ext uri="{FF2B5EF4-FFF2-40B4-BE49-F238E27FC236}">
                <a16:creationId xmlns:a16="http://schemas.microsoft.com/office/drawing/2014/main" id="{A5745CF3-B7AB-420A-8772-8167D32A7C9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85AD40E0-ECEE-4DDD-9113-3B7A77D0C5C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5A2E1BC5-1032-41C1-BFD2-7141E739FD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slide" Target="slide2.xml"/><Relationship Id="rId12" Type="http://schemas.openxmlformats.org/officeDocument/2006/relationships/hyperlink" Target="../&#31532;6&#31456;.ppt#27. PowerPoint &#28436;&#31034;&#25991;&#31295;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slide" Target="slid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A3FF6BD2-068C-4406-A9EF-8911A0EE7C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2546DDDE-D5E3-45BA-9DC4-EB3DD5A4AF7C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0" name="Text Box 2">
            <a:extLst>
              <a:ext uri="{FF2B5EF4-FFF2-40B4-BE49-F238E27FC236}">
                <a16:creationId xmlns:a16="http://schemas.microsoft.com/office/drawing/2014/main" id="{B7D59D70-3096-4EA5-8C2E-DF5382DAB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4813"/>
            <a:ext cx="8351838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容积为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.3 m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储槽内装有丙烷，已知储槽爆破压力为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.76 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为安全，要求储槽内所装丙烷压力在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26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时，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不超过爆破压力的一半，问槽内能装多少丙烷。</a:t>
            </a:r>
          </a:p>
        </p:txBody>
      </p:sp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DC7027C9-187F-4BDB-B845-D4BA9AB0F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3300" y="1885950"/>
          <a:ext cx="731361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3797300" imgH="508000" progId="Equation.DSMT4">
                  <p:embed/>
                </p:oleObj>
              </mc:Choice>
              <mc:Fallback>
                <p:oleObj name="Equation" r:id="rId3" imgW="37973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885950"/>
                        <a:ext cx="731361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4">
            <a:extLst>
              <a:ext uri="{FF2B5EF4-FFF2-40B4-BE49-F238E27FC236}">
                <a16:creationId xmlns:a16="http://schemas.microsoft.com/office/drawing/2014/main" id="{7812BEFA-4161-433D-8D93-698951CDA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1341438"/>
            <a:ext cx="1716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已知丙烷：</a:t>
            </a:r>
          </a:p>
        </p:txBody>
      </p:sp>
      <p:sp>
        <p:nvSpPr>
          <p:cNvPr id="2053" name="Text Box 5">
            <a:extLst>
              <a:ext uri="{FF2B5EF4-FFF2-40B4-BE49-F238E27FC236}">
                <a16:creationId xmlns:a16="http://schemas.microsoft.com/office/drawing/2014/main" id="{B80392F4-FE5E-4B54-9391-78879A08E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50" y="2971800"/>
            <a:ext cx="493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54" name="Object 6">
            <a:extLst>
              <a:ext uri="{FF2B5EF4-FFF2-40B4-BE49-F238E27FC236}">
                <a16:creationId xmlns:a16="http://schemas.microsoft.com/office/drawing/2014/main" id="{5F80C967-870E-4941-A0F9-531F3179E6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3068638"/>
          <a:ext cx="428625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2146300" imgH="889000" progId="Equation.DSMT4">
                  <p:embed/>
                </p:oleObj>
              </mc:Choice>
              <mc:Fallback>
                <p:oleObj name="Equation" r:id="rId5" imgW="2146300" imgH="889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068638"/>
                        <a:ext cx="4286250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7">
            <a:extLst>
              <a:ext uri="{FF2B5EF4-FFF2-40B4-BE49-F238E27FC236}">
                <a16:creationId xmlns:a16="http://schemas.microsoft.com/office/drawing/2014/main" id="{FB602B65-021B-47E6-BE48-202BAEFCA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3463" y="3357563"/>
            <a:ext cx="263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查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hlinkClick r:id="rId7" action="ppaction://hlinksldjump"/>
              </a:rPr>
              <a:t>通用压缩因子图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56" name="Object 8">
            <a:extLst>
              <a:ext uri="{FF2B5EF4-FFF2-40B4-BE49-F238E27FC236}">
                <a16:creationId xmlns:a16="http://schemas.microsoft.com/office/drawing/2014/main" id="{A3E054B4-28F4-4A93-AEDD-F040AFB74C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5048250"/>
          <a:ext cx="16017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8" imgW="825500" imgH="241300" progId="Equation.DSMT4">
                  <p:embed/>
                </p:oleObj>
              </mc:Choice>
              <mc:Fallback>
                <p:oleObj name="Equation" r:id="rId8" imgW="8255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048250"/>
                        <a:ext cx="16017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" name="Object 1024">
            <a:extLst>
              <a:ext uri="{FF2B5EF4-FFF2-40B4-BE49-F238E27FC236}">
                <a16:creationId xmlns:a16="http://schemas.microsoft.com/office/drawing/2014/main" id="{3C0989F9-5402-4BFD-97E8-A3B2317B37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5711825"/>
          <a:ext cx="704373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0" imgW="3644900" imgH="495300" progId="Equation.DSMT4">
                  <p:embed/>
                </p:oleObj>
              </mc:Choice>
              <mc:Fallback>
                <p:oleObj name="Equation" r:id="rId10" imgW="3644900" imgH="4953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711825"/>
                        <a:ext cx="7043737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1025">
            <a:extLst>
              <a:ext uri="{FF2B5EF4-FFF2-40B4-BE49-F238E27FC236}">
                <a16:creationId xmlns:a16="http://schemas.microsoft.com/office/drawing/2014/main" id="{1FE55E89-7EE4-4DA3-8B63-7DD9976C8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5888"/>
            <a:ext cx="1035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22133</a:t>
            </a:r>
          </a:p>
        </p:txBody>
      </p:sp>
      <p:sp>
        <p:nvSpPr>
          <p:cNvPr id="3075" name="Text Box 1027">
            <a:extLst>
              <a:ext uri="{FF2B5EF4-FFF2-40B4-BE49-F238E27FC236}">
                <a16:creationId xmlns:a16="http://schemas.microsoft.com/office/drawing/2014/main" id="{572867A3-FDA3-4302-9FB3-AB95B92F7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6272213"/>
            <a:ext cx="6953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pitchFamily="49" charset="-122"/>
                <a:hlinkClick r:id="rId12" action="ppaction://hlinkpres?slideindex=27&amp;slidetitle=PowerPoint 演示文稿"/>
              </a:rPr>
              <a:t>返回</a:t>
            </a:r>
            <a:endParaRPr lang="zh-CN" altLang="en-US" sz="2000" b="1">
              <a:ea typeface="楷体_GB2312" pitchFamily="49" charset="-122"/>
            </a:endParaRPr>
          </a:p>
        </p:txBody>
      </p:sp>
      <p:sp>
        <p:nvSpPr>
          <p:cNvPr id="3076" name="Text Box 1028">
            <a:extLst>
              <a:ext uri="{FF2B5EF4-FFF2-40B4-BE49-F238E27FC236}">
                <a16:creationId xmlns:a16="http://schemas.microsoft.com/office/drawing/2014/main" id="{A95CE49A-D553-4394-95F6-FBF1CFC478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5450" y="4005263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z 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=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0.9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95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75"/>
                                        <p:tgtEl>
                                          <p:spTgt spid="2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2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75"/>
                                        <p:tgtEl>
                                          <p:spTgt spid="2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775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75"/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75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75"/>
                                        <p:tgtEl>
                                          <p:spTgt spid="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75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build="p" autoUpdateAnimBg="0"/>
      <p:bldP spid="2052" grpId="0" build="p" autoUpdateAnimBg="0"/>
      <p:bldP spid="2053" grpId="0" build="p" autoUpdateAnimBg="0"/>
      <p:bldP spid="2055" grpId="0" build="p" autoUpdateAnimBg="0"/>
      <p:bldP spid="3075" grpId="0" animBg="1"/>
      <p:bldP spid="3076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066D88CB-35F1-4438-B30D-19366EE359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099BDC7F-F51D-4266-86FE-7BB942910A64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pic>
        <p:nvPicPr>
          <p:cNvPr id="10242" name="Picture 2" descr="6-5">
            <a:extLst>
              <a:ext uri="{FF2B5EF4-FFF2-40B4-BE49-F238E27FC236}">
                <a16:creationId xmlns:a16="http://schemas.microsoft.com/office/drawing/2014/main" id="{1C946A9B-A256-4AED-9A65-4B209AC3B1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33350"/>
            <a:ext cx="8280400" cy="574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Line 3">
            <a:extLst>
              <a:ext uri="{FF2B5EF4-FFF2-40B4-BE49-F238E27FC236}">
                <a16:creationId xmlns:a16="http://schemas.microsoft.com/office/drawing/2014/main" id="{FF7EB558-5BD0-452E-B8DE-D091265FFE1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9838" y="4941888"/>
            <a:ext cx="0" cy="215900"/>
          </a:xfrm>
          <a:prstGeom prst="line">
            <a:avLst/>
          </a:prstGeom>
          <a:noFill/>
          <a:ln w="1905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4" name="Line 4">
            <a:extLst>
              <a:ext uri="{FF2B5EF4-FFF2-40B4-BE49-F238E27FC236}">
                <a16:creationId xmlns:a16="http://schemas.microsoft.com/office/drawing/2014/main" id="{9D4B0ACC-B5AB-4737-B668-5A858C9E02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9838" y="404813"/>
            <a:ext cx="0" cy="4751387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5" name="Arc 5">
            <a:extLst>
              <a:ext uri="{FF2B5EF4-FFF2-40B4-BE49-F238E27FC236}">
                <a16:creationId xmlns:a16="http://schemas.microsoft.com/office/drawing/2014/main" id="{0F17915E-71FD-47D3-BB67-BB06502FA1CE}"/>
              </a:ext>
            </a:extLst>
          </p:cNvPr>
          <p:cNvSpPr>
            <a:spLocks/>
          </p:cNvSpPr>
          <p:nvPr/>
        </p:nvSpPr>
        <p:spPr bwMode="auto">
          <a:xfrm rot="773182">
            <a:off x="2552700" y="1196975"/>
            <a:ext cx="1816100" cy="1439863"/>
          </a:xfrm>
          <a:custGeom>
            <a:avLst/>
            <a:gdLst>
              <a:gd name="T0" fmla="*/ 2147483647 w 6289"/>
              <a:gd name="T1" fmla="*/ 0 h 21509"/>
              <a:gd name="T2" fmla="*/ 2147483647 w 6289"/>
              <a:gd name="T3" fmla="*/ 2147483647 h 21509"/>
              <a:gd name="T4" fmla="*/ 0 w 6289"/>
              <a:gd name="T5" fmla="*/ 2147483647 h 21509"/>
              <a:gd name="T6" fmla="*/ 0 60000 65536"/>
              <a:gd name="T7" fmla="*/ 0 60000 65536"/>
              <a:gd name="T8" fmla="*/ 0 60000 65536"/>
              <a:gd name="T9" fmla="*/ 0 w 6289"/>
              <a:gd name="T10" fmla="*/ 0 h 21509"/>
              <a:gd name="T11" fmla="*/ 6289 w 6289"/>
              <a:gd name="T12" fmla="*/ 21509 h 2150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289" h="21509" fill="none" extrusionOk="0">
                <a:moveTo>
                  <a:pt x="1980" y="0"/>
                </a:moveTo>
                <a:cubicBezTo>
                  <a:pt x="3441" y="134"/>
                  <a:pt x="4885" y="417"/>
                  <a:pt x="6289" y="844"/>
                </a:cubicBezTo>
              </a:path>
              <a:path w="6289" h="21509" stroke="0" extrusionOk="0">
                <a:moveTo>
                  <a:pt x="1980" y="0"/>
                </a:moveTo>
                <a:cubicBezTo>
                  <a:pt x="3441" y="134"/>
                  <a:pt x="4885" y="417"/>
                  <a:pt x="6289" y="844"/>
                </a:cubicBezTo>
                <a:lnTo>
                  <a:pt x="0" y="21509"/>
                </a:lnTo>
                <a:lnTo>
                  <a:pt x="1980" y="0"/>
                </a:lnTo>
                <a:close/>
              </a:path>
            </a:pathLst>
          </a:cu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7" name="Line 7">
            <a:extLst>
              <a:ext uri="{FF2B5EF4-FFF2-40B4-BE49-F238E27FC236}">
                <a16:creationId xmlns:a16="http://schemas.microsoft.com/office/drawing/2014/main" id="{79E5DD86-DB05-47B9-B720-86D2F6C1F558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9250" y="1268413"/>
            <a:ext cx="2376488" cy="0"/>
          </a:xfrm>
          <a:prstGeom prst="line">
            <a:avLst/>
          </a:prstGeom>
          <a:noFill/>
          <a:ln w="28575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6" name="Text Box 6">
            <a:extLst>
              <a:ext uri="{FF2B5EF4-FFF2-40B4-BE49-F238E27FC236}">
                <a16:creationId xmlns:a16="http://schemas.microsoft.com/office/drawing/2014/main" id="{9DE424B0-0911-4158-91A3-176E4810A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0" y="908050"/>
            <a:ext cx="273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0248" name="Text Box 8">
            <a:extLst>
              <a:ext uri="{FF2B5EF4-FFF2-40B4-BE49-F238E27FC236}">
                <a16:creationId xmlns:a16="http://schemas.microsoft.com/office/drawing/2014/main" id="{89C3325F-7F81-407A-8F0D-1A1EA69742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5050" y="1001713"/>
            <a:ext cx="584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solidFill>
                  <a:srgbClr val="00CC00"/>
                </a:solidFill>
                <a:latin typeface="Times New Roman" panose="02020603050405020304" pitchFamily="18" charset="0"/>
              </a:rPr>
              <a:t>0.91</a:t>
            </a:r>
          </a:p>
        </p:txBody>
      </p:sp>
      <p:sp>
        <p:nvSpPr>
          <p:cNvPr id="4106" name="AutoShape 9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F0026E48-A5E0-4125-9FF6-591D9EB03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5661025"/>
            <a:ext cx="215900" cy="1042988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0250" name="Object 10">
            <a:extLst>
              <a:ext uri="{FF2B5EF4-FFF2-40B4-BE49-F238E27FC236}">
                <a16:creationId xmlns:a16="http://schemas.microsoft.com/office/drawing/2014/main" id="{E8C2FD2D-AF2C-43F1-97C4-84B0A453BD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5373688"/>
          <a:ext cx="13700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373688"/>
                        <a:ext cx="137001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>
            <a:extLst>
              <a:ext uri="{FF2B5EF4-FFF2-40B4-BE49-F238E27FC236}">
                <a16:creationId xmlns:a16="http://schemas.microsoft.com/office/drawing/2014/main" id="{FE1EF6A5-B8E5-469F-8D17-7D5CF38326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692150"/>
          <a:ext cx="11160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7" imgW="558800" imgH="228600" progId="Equation.DSMT4">
                  <p:embed/>
                </p:oleObj>
              </mc:Choice>
              <mc:Fallback>
                <p:oleObj name="Equation" r:id="rId7" imgW="5588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692150"/>
                        <a:ext cx="1116013" cy="455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/>
      <p:bldP spid="10248" grpId="0"/>
      <p:bldP spid="4106" grpId="0" animBg="1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75</TotalTime>
  <Words>67</Words>
  <Application>Microsoft Office PowerPoint</Application>
  <PresentationFormat>全屏显示(4:3)</PresentationFormat>
  <Paragraphs>13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10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22</cp:revision>
  <dcterms:created xsi:type="dcterms:W3CDTF">2000-08-04T02:29:29Z</dcterms:created>
  <dcterms:modified xsi:type="dcterms:W3CDTF">2025-09-10T13:52:02Z</dcterms:modified>
</cp:coreProperties>
</file>